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30FDED" w14:textId="77777777" w:rsidR="00040AF5" w:rsidRDefault="00040AF5" w:rsidP="00040AF5">
      <w:pPr>
        <w:jc w:val="center"/>
        <w:rPr>
          <w:rFonts w:ascii="Times New Roman" w:hAnsi="Times New Roman" w:cs="Times New Roman"/>
          <w:sz w:val="24"/>
          <w:lang w:val="uk-UA"/>
        </w:rPr>
      </w:pPr>
      <w:r>
        <w:rPr>
          <w:rFonts w:ascii="Times New Roman" w:hAnsi="Times New Roman" w:cs="Times New Roman"/>
          <w:sz w:val="24"/>
          <w:lang w:val="uk-UA"/>
        </w:rPr>
        <w:t>Міністерство освіти та науки України</w:t>
      </w:r>
    </w:p>
    <w:p w14:paraId="2F8A51CD" w14:textId="77777777" w:rsidR="00040AF5" w:rsidRDefault="00040AF5" w:rsidP="00040AF5">
      <w:pPr>
        <w:jc w:val="center"/>
        <w:rPr>
          <w:rFonts w:ascii="Times New Roman" w:hAnsi="Times New Roman" w:cs="Times New Roman"/>
          <w:sz w:val="24"/>
          <w:lang w:val="uk-UA"/>
        </w:rPr>
      </w:pPr>
      <w:r>
        <w:rPr>
          <w:rFonts w:ascii="Times New Roman" w:hAnsi="Times New Roman" w:cs="Times New Roman"/>
          <w:sz w:val="24"/>
          <w:lang w:val="uk-UA"/>
        </w:rPr>
        <w:t>Київський національний університет імені Тараса Шевченка</w:t>
      </w:r>
    </w:p>
    <w:p w14:paraId="6871041B" w14:textId="77777777" w:rsidR="00040AF5" w:rsidRDefault="00040AF5" w:rsidP="00040AF5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52B76975" w14:textId="77777777" w:rsidR="00040AF5" w:rsidRDefault="00040AF5" w:rsidP="00040AF5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61558BB0" w14:textId="77777777" w:rsidR="00040AF5" w:rsidRDefault="00040AF5" w:rsidP="00040AF5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29DCC524" w14:textId="77777777" w:rsidR="00040AF5" w:rsidRDefault="00040AF5" w:rsidP="00040AF5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1583C6A1" w14:textId="77777777" w:rsidR="00040AF5" w:rsidRDefault="00040AF5" w:rsidP="00040AF5">
      <w:pPr>
        <w:rPr>
          <w:rFonts w:ascii="Times New Roman" w:hAnsi="Times New Roman" w:cs="Times New Roman"/>
          <w:sz w:val="36"/>
          <w:szCs w:val="36"/>
          <w:lang w:val="uk-UA"/>
        </w:rPr>
      </w:pPr>
    </w:p>
    <w:p w14:paraId="7B67CC13" w14:textId="77777777" w:rsidR="00040AF5" w:rsidRDefault="00040AF5" w:rsidP="00040AF5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>
        <w:rPr>
          <w:rFonts w:ascii="Times New Roman" w:hAnsi="Times New Roman" w:cs="Times New Roman"/>
          <w:sz w:val="36"/>
          <w:szCs w:val="36"/>
          <w:lang w:val="uk-UA"/>
        </w:rPr>
        <w:t>Звіт</w:t>
      </w:r>
    </w:p>
    <w:p w14:paraId="580D00F1" w14:textId="0015399E" w:rsidR="00040AF5" w:rsidRDefault="00040AF5" w:rsidP="00040AF5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>
        <w:rPr>
          <w:rFonts w:ascii="Times New Roman" w:hAnsi="Times New Roman" w:cs="Times New Roman"/>
          <w:sz w:val="36"/>
          <w:szCs w:val="36"/>
          <w:lang w:val="uk-UA"/>
        </w:rPr>
        <w:t>до лабораторної роботи №</w:t>
      </w:r>
      <w:r w:rsidRPr="0077406C">
        <w:rPr>
          <w:rFonts w:ascii="Times New Roman" w:hAnsi="Times New Roman" w:cs="Times New Roman"/>
          <w:sz w:val="36"/>
          <w:szCs w:val="36"/>
        </w:rPr>
        <w:t>3</w:t>
      </w:r>
      <w:r>
        <w:rPr>
          <w:rFonts w:ascii="Times New Roman" w:hAnsi="Times New Roman" w:cs="Times New Roman"/>
          <w:sz w:val="36"/>
          <w:szCs w:val="36"/>
          <w:lang w:val="uk-UA"/>
        </w:rPr>
        <w:t>:</w:t>
      </w:r>
    </w:p>
    <w:p w14:paraId="05EA0A20" w14:textId="76F0064E" w:rsidR="00040AF5" w:rsidRDefault="00040AF5" w:rsidP="00040AF5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>
        <w:rPr>
          <w:rFonts w:ascii="Times New Roman" w:hAnsi="Times New Roman" w:cs="Times New Roman"/>
          <w:sz w:val="36"/>
          <w:szCs w:val="36"/>
          <w:lang w:val="uk-UA"/>
        </w:rPr>
        <w:t>«Часткова проблема власних значень»</w:t>
      </w:r>
    </w:p>
    <w:p w14:paraId="7E9328AA" w14:textId="77777777" w:rsidR="00040AF5" w:rsidRDefault="00040AF5" w:rsidP="00040AF5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6E8C070D" w14:textId="77777777" w:rsidR="00040AF5" w:rsidRDefault="00040AF5" w:rsidP="00040AF5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0CF78353" w14:textId="77777777" w:rsidR="00040AF5" w:rsidRDefault="00040AF5" w:rsidP="00040AF5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0E75B589" w14:textId="77777777" w:rsidR="00040AF5" w:rsidRDefault="00040AF5" w:rsidP="00040AF5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54C20CF4" w14:textId="77777777" w:rsidR="00040AF5" w:rsidRDefault="00040AF5" w:rsidP="00040AF5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3377D1B8" w14:textId="77777777" w:rsidR="00040AF5" w:rsidRDefault="00040AF5" w:rsidP="00040AF5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16B55AF6" w14:textId="77777777" w:rsidR="00040AF5" w:rsidRDefault="00040AF5" w:rsidP="00040AF5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тудента 3 курсу</w:t>
      </w:r>
    </w:p>
    <w:p w14:paraId="466F3E0C" w14:textId="77777777" w:rsidR="00040AF5" w:rsidRDefault="00040AF5" w:rsidP="00040AF5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акультету кібернетики</w:t>
      </w:r>
    </w:p>
    <w:p w14:paraId="34AC326B" w14:textId="77777777" w:rsidR="00040AF5" w:rsidRDefault="00040AF5" w:rsidP="00040AF5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групи О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lang w:val="uk-UA"/>
        </w:rPr>
        <w:t>-3</w:t>
      </w:r>
    </w:p>
    <w:p w14:paraId="684B7B13" w14:textId="12942FF7" w:rsidR="00040AF5" w:rsidRDefault="00040AF5" w:rsidP="00040AF5">
      <w:pPr>
        <w:ind w:left="609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Бабієнк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Іллі</w:t>
      </w:r>
    </w:p>
    <w:p w14:paraId="10A0788B" w14:textId="77777777" w:rsidR="0077406C" w:rsidRDefault="00040AF5" w:rsidP="0077406C">
      <w:pPr>
        <w:pStyle w:val="a3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77406C">
        <w:rPr>
          <w:rFonts w:ascii="Times New Roman" w:hAnsi="Times New Roman" w:cs="Times New Roman"/>
          <w:b/>
          <w:sz w:val="32"/>
          <w:szCs w:val="32"/>
          <w:lang w:val="uk-UA"/>
        </w:rPr>
        <w:lastRenderedPageBreak/>
        <w:t>Постановка задачі</w:t>
      </w:r>
    </w:p>
    <w:p w14:paraId="773D2CDB" w14:textId="02A32FA3" w:rsidR="0077406C" w:rsidRDefault="0077406C" w:rsidP="00F17DB5">
      <w:pPr>
        <w:ind w:right="-153"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ехай задано симетричну матрицю А. Задача: знайти </w:t>
      </w:r>
      <w:r w:rsidR="00F17DB5">
        <w:rPr>
          <w:rFonts w:ascii="Times New Roman" w:hAnsi="Times New Roman" w:cs="Times New Roman"/>
          <w:sz w:val="28"/>
          <w:szCs w:val="28"/>
          <w:lang w:val="uk-UA"/>
        </w:rPr>
        <w:t xml:space="preserve">та вивести </w:t>
      </w:r>
      <w:r>
        <w:rPr>
          <w:rFonts w:ascii="Times New Roman" w:hAnsi="Times New Roman" w:cs="Times New Roman"/>
          <w:sz w:val="28"/>
          <w:szCs w:val="28"/>
          <w:lang w:val="uk-UA"/>
        </w:rPr>
        <w:t>наступні власні числа:</w:t>
      </w:r>
    </w:p>
    <w:p w14:paraId="00EECEE4" w14:textId="301350AE" w:rsidR="0077406C" w:rsidRDefault="0077406C" w:rsidP="0077406C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 найбільше за модулем  (степеневим методом, з точністю ε = 10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4</w:t>
      </w:r>
      <w:r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14:paraId="6483A1B8" w14:textId="1B636C9F" w:rsidR="0077406C" w:rsidRDefault="0077406C" w:rsidP="0077406C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 найменше (степеневий метод).</w:t>
      </w:r>
    </w:p>
    <w:p w14:paraId="28E00615" w14:textId="5DEC226F" w:rsidR="0077406C" w:rsidRDefault="0077406C" w:rsidP="0077406C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 найменше за модулем (степеневий метод).</w:t>
      </w:r>
    </w:p>
    <w:p w14:paraId="35562AB2" w14:textId="595DE3B7" w:rsidR="0077406C" w:rsidRDefault="0077406C" w:rsidP="0077406C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. усі власні значення (метод обертання Якобі).</w:t>
      </w:r>
    </w:p>
    <w:p w14:paraId="45B0CB0D" w14:textId="4861AB9E" w:rsidR="0077406C" w:rsidRDefault="0077406C" w:rsidP="0077406C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Ціль лабораторної роботи: реалізувати поставленні вище завдання </w:t>
      </w:r>
      <w:r w:rsidR="00FB42FD">
        <w:rPr>
          <w:rFonts w:ascii="Times New Roman" w:hAnsi="Times New Roman" w:cs="Times New Roman"/>
          <w:sz w:val="28"/>
          <w:szCs w:val="28"/>
          <w:lang w:val="uk-UA"/>
        </w:rPr>
        <w:t>вказаним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етодами та проаналізувати кожен із них, зробити висновки.</w:t>
      </w:r>
    </w:p>
    <w:p w14:paraId="15DC86ED" w14:textId="2198C301" w:rsidR="000063C8" w:rsidRDefault="000063C8" w:rsidP="000063C8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14:paraId="18870A92" w14:textId="77777777" w:rsidR="000063C8" w:rsidRDefault="000063C8" w:rsidP="000063C8">
      <w:pPr>
        <w:pStyle w:val="a3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Теоретична частина</w:t>
      </w:r>
    </w:p>
    <w:p w14:paraId="0FAD3ACA" w14:textId="68F9F13D" w:rsidR="000063C8" w:rsidRPr="00D424FD" w:rsidRDefault="000063C8" w:rsidP="000063C8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Частина 1</w:t>
      </w:r>
      <w:r w:rsidR="00D82BB0" w:rsidRPr="00D424FD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="00D82BB0">
        <w:rPr>
          <w:rFonts w:ascii="Times New Roman" w:hAnsi="Times New Roman" w:cs="Times New Roman"/>
          <w:i/>
          <w:sz w:val="28"/>
          <w:szCs w:val="28"/>
          <w:lang w:val="uk-UA"/>
        </w:rPr>
        <w:t>степеневий метод</w:t>
      </w:r>
      <w:r w:rsidR="00D82BB0" w:rsidRPr="00D424FD">
        <w:rPr>
          <w:rFonts w:ascii="Times New Roman" w:hAnsi="Times New Roman" w:cs="Times New Roman"/>
          <w:i/>
          <w:sz w:val="28"/>
          <w:szCs w:val="28"/>
        </w:rPr>
        <w:t>)</w:t>
      </w:r>
    </w:p>
    <w:p w14:paraId="153C4A31" w14:textId="77777777" w:rsidR="000063C8" w:rsidRDefault="000063C8" w:rsidP="000063C8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Нехай маємо матрицю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A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1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⋮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⋱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n1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nn</m:t>
                      </m:r>
                    </m:sub>
                  </m:sSub>
                </m:e>
              </m:mr>
            </m:m>
          </m:e>
        </m:d>
      </m:oMath>
    </w:p>
    <w:p w14:paraId="44F6FB83" w14:textId="2ABAC006" w:rsidR="000063C8" w:rsidRPr="00903DD2" w:rsidRDefault="000063C8" w:rsidP="00903DD2">
      <w:pPr>
        <w:pStyle w:val="a3"/>
        <w:numPr>
          <w:ilvl w:val="0"/>
          <w:numId w:val="1"/>
        </w:num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903DD2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Тоді, для знаходження максимального </w:t>
      </w:r>
      <w:proofErr w:type="spellStart"/>
      <w:r w:rsidRPr="00903DD2">
        <w:rPr>
          <w:rFonts w:ascii="Times New Roman" w:eastAsiaTheme="minorEastAsia" w:hAnsi="Times New Roman" w:cs="Times New Roman"/>
          <w:sz w:val="28"/>
          <w:szCs w:val="28"/>
          <w:lang w:val="uk-UA"/>
        </w:rPr>
        <w:t>власн</w:t>
      </w:r>
      <w:proofErr w:type="spellEnd"/>
      <w:r w:rsidR="006A0202" w:rsidRPr="00903DD2">
        <w:rPr>
          <w:rFonts w:ascii="Times New Roman" w:eastAsiaTheme="minorEastAsia" w:hAnsi="Times New Roman" w:cs="Times New Roman"/>
          <w:sz w:val="28"/>
          <w:szCs w:val="28"/>
        </w:rPr>
        <w:t>ого</w:t>
      </w:r>
      <w:r w:rsidRPr="00903DD2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числ</w:t>
      </w:r>
      <w:r w:rsidR="006A0202" w:rsidRPr="00903DD2">
        <w:rPr>
          <w:rFonts w:ascii="Times New Roman" w:eastAsiaTheme="minorEastAsia" w:hAnsi="Times New Roman" w:cs="Times New Roman"/>
          <w:sz w:val="28"/>
          <w:szCs w:val="28"/>
          <w:lang w:val="uk-UA"/>
        </w:rPr>
        <w:t>а</w:t>
      </w:r>
      <w:r w:rsidRPr="00903DD2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матриці A, застосовуємо степеневий, ітераційний, метод.</w:t>
      </w:r>
    </w:p>
    <w:p w14:paraId="521BB5E4" w14:textId="77777777" w:rsidR="000063C8" w:rsidRDefault="000063C8" w:rsidP="000063C8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Початкове наближення власного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вектора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x ≠ 0 (тотожно)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acc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≠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0</m:t>
            </m:r>
          </m:e>
        </m:acc>
      </m:oMath>
    </w:p>
    <w:p w14:paraId="4631B96F" w14:textId="7CA3A386" w:rsidR="005E6209" w:rsidRDefault="00DC59DC" w:rsidP="005E6209">
      <w:pPr>
        <w:ind w:firstLine="284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acc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0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e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e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+…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n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e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n</m:t>
              </m:r>
            </m:sub>
          </m:sSub>
        </m:oMath>
      </m:oMathPara>
    </w:p>
    <w:p w14:paraId="7087DC83" w14:textId="72AF50F4" w:rsidR="000063C8" w:rsidRDefault="005E6209" w:rsidP="000063C8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(записали початкове наближення в розклад за власними векторами) </w:t>
      </w:r>
      <w:r w:rsidR="000063C8">
        <w:rPr>
          <w:rFonts w:ascii="Times New Roman" w:eastAsiaTheme="minorEastAsia" w:hAnsi="Times New Roman" w:cs="Times New Roman"/>
          <w:sz w:val="28"/>
          <w:szCs w:val="28"/>
          <w:lang w:val="uk-UA"/>
        </w:rPr>
        <w:t>Ітераційний процес:</w:t>
      </w:r>
    </w:p>
    <w:p w14:paraId="27236EC6" w14:textId="77777777" w:rsidR="000063C8" w:rsidRDefault="00DC59DC" w:rsidP="000063C8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acc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k+1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A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acc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k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sup>
          </m:sSup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acc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0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k+1</m:t>
              </m:r>
            </m:sup>
          </m:sSubSup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e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2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k+1</m:t>
              </m:r>
            </m:sup>
          </m:sSubSup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e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+…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n</m:t>
              </m:r>
            </m:sub>
          </m:sSub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n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k+1</m:t>
              </m:r>
            </m:sup>
          </m:sSubSup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e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n</m:t>
              </m:r>
            </m:sub>
          </m:sSub>
        </m:oMath>
      </m:oMathPara>
    </w:p>
    <w:p w14:paraId="155D6C09" w14:textId="095CC496" w:rsidR="000063C8" w:rsidRDefault="00DC59DC" w:rsidP="000063C8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m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k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m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k+1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m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k</m:t>
                </m:r>
              </m:sup>
            </m:sSubSup>
          </m:den>
        </m:f>
      </m:oMath>
      <w:r w:rsidR="000063C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m – m-та компонента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acc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k</m:t>
            </m:r>
          </m:sup>
        </m:sSup>
      </m:oMath>
      <w:r w:rsidR="000063C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(m = 1..n).</w:t>
      </w:r>
      <w:r w:rsidR="005E620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(оскільки у власного вектору, що відповідає певні координати можуть бути рівні 0, то тут краще брати відношення квадратичних норм векторів – наступне твердження лишиться вірним)</w:t>
      </w:r>
    </w:p>
    <w:p w14:paraId="3C066166" w14:textId="77777777" w:rsidR="000063C8" w:rsidRDefault="00DC59DC" w:rsidP="000063C8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μ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i</m:t>
              </m:r>
            </m:sup>
          </m:sSubSup>
          <m:box>
            <m:boxPr>
              <m:opEmu m:val="1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boxPr>
            <m:e>
              <m:groupChr>
                <m:groupChrPr>
                  <m:chr m:val="→"/>
                  <m:pos m:val="top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i→∞</m:t>
                  </m:r>
                </m:e>
              </m:groupChr>
            </m:e>
          </m:box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max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A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</m:oMath>
      </m:oMathPara>
    </w:p>
    <w:p w14:paraId="5BD34E82" w14:textId="77777777" w:rsidR="000063C8" w:rsidRDefault="000063C8" w:rsidP="000063C8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Цей ітераційний процес збіжний, при виконанні умови:</w:t>
      </w:r>
    </w:p>
    <w:p w14:paraId="5477C3DE" w14:textId="77777777" w:rsidR="000063C8" w:rsidRDefault="00DC59DC" w:rsidP="000063C8">
      <w:pPr>
        <w:ind w:firstLine="284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&gt;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≥…≥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</m:e>
          </m:d>
        </m:oMath>
      </m:oMathPara>
    </w:p>
    <w:p w14:paraId="11A1F20B" w14:textId="77777777" w:rsidR="000063C8" w:rsidRDefault="000063C8" w:rsidP="000063C8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Умова зупинки: </w:t>
      </w:r>
      <m:oMath>
        <m:d>
          <m:dPr>
            <m:begChr m:val="‖"/>
            <m:endChr m:val="‖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  <m: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k+1</m:t>
                    </m:r>
                  </m:e>
                </m:d>
              </m:sup>
            </m:sSub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-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  <m: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k</m:t>
                    </m:r>
                  </m:e>
                </m:d>
              </m:sup>
            </m:sSubSup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≤ε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14:paraId="0CCF5409" w14:textId="6D85FC33" w:rsidR="000063C8" w:rsidRPr="000063C8" w:rsidRDefault="000063C8" w:rsidP="000063C8">
      <w:pPr>
        <w:ind w:firstLine="284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Компоненти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acc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k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5E6209">
        <w:rPr>
          <w:rFonts w:ascii="Times New Roman" w:eastAsiaTheme="minorEastAsia" w:hAnsi="Times New Roman" w:cs="Times New Roman"/>
          <w:sz w:val="28"/>
          <w:szCs w:val="28"/>
          <w:lang w:val="uk-UA"/>
        </w:rPr>
        <w:t>монотонно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збільшуватимуться (зменш.), якщо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&gt;1</m:t>
        </m:r>
      </m:oMath>
      <w:r w:rsidRPr="000063C8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&lt;1</m:t>
        </m:r>
      </m:oMath>
      <w:r w:rsidRPr="000063C8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08D78E0D" w14:textId="24DAC308" w:rsidR="000063C8" w:rsidRDefault="005E6209" w:rsidP="000063C8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Щоб запобігти переповненню/втраті значення, в</w:t>
      </w:r>
      <w:r w:rsidR="000063C8">
        <w:rPr>
          <w:rFonts w:ascii="Times New Roman" w:eastAsiaTheme="minorEastAsia" w:hAnsi="Times New Roman" w:cs="Times New Roman"/>
          <w:sz w:val="28"/>
          <w:szCs w:val="28"/>
          <w:lang w:val="uk-UA"/>
        </w:rPr>
        <w:t>иконує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мо</w:t>
      </w:r>
      <w:r w:rsidR="000063C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нормування (одразу після знаходження самого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acc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k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1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acc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0</m:t>
            </m:r>
          </m:sup>
        </m:sSup>
      </m:oMath>
      <w:r w:rsidR="000063C8">
        <w:rPr>
          <w:rFonts w:ascii="Times New Roman" w:eastAsiaTheme="minorEastAsia" w:hAnsi="Times New Roman" w:cs="Times New Roman"/>
          <w:sz w:val="28"/>
          <w:szCs w:val="28"/>
          <w:lang w:val="uk-UA"/>
        </w:rPr>
        <w:t>):</w:t>
      </w:r>
    </w:p>
    <w:p w14:paraId="507145B7" w14:textId="33056F73" w:rsidR="000063C8" w:rsidRDefault="00DC59DC" w:rsidP="000063C8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acc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k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w:bookmarkStart w:id="0" w:name="_GoBack"/>
          <w:bookmarkEnd w:id="0"/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</m:acc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k</m:t>
                  </m:r>
                </m:sup>
              </m:sSup>
            </m:num>
            <m:den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k</m:t>
                      </m:r>
                    </m:sup>
                  </m:sSup>
                </m:e>
              </m:d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,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acc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0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(1, 1, …, 1)</m:t>
          </m:r>
        </m:oMath>
      </m:oMathPara>
    </w:p>
    <w:p w14:paraId="452AF67F" w14:textId="2475CB76" w:rsidR="005E6209" w:rsidRPr="005E6209" w:rsidRDefault="006A0202" w:rsidP="000063C8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903DD2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lastRenderedPageBreak/>
        <w:t>b</w:t>
      </w:r>
      <w:r w:rsidRPr="00903DD2">
        <w:rPr>
          <w:rFonts w:ascii="Times New Roman" w:eastAsiaTheme="minorEastAsia" w:hAnsi="Times New Roman" w:cs="Times New Roman"/>
          <w:b/>
          <w:sz w:val="28"/>
          <w:szCs w:val="28"/>
        </w:rPr>
        <w:t>)</w:t>
      </w:r>
      <w:r w:rsidRPr="006A020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E6209">
        <w:rPr>
          <w:rFonts w:ascii="Times New Roman" w:eastAsiaTheme="minorEastAsia" w:hAnsi="Times New Roman" w:cs="Times New Roman"/>
          <w:sz w:val="28"/>
          <w:szCs w:val="28"/>
          <w:lang w:val="uk-UA"/>
        </w:rPr>
        <w:t>Щоб знайти найменше власне значення, треба побудувати допоміжну матрицю</w:t>
      </w:r>
      <w:r w:rsidR="005E6209" w:rsidRPr="005E620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E6209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5E6209" w:rsidRPr="005E6209">
        <w:rPr>
          <w:rFonts w:ascii="Times New Roman" w:eastAsiaTheme="minorEastAsia" w:hAnsi="Times New Roman" w:cs="Times New Roman"/>
          <w:sz w:val="28"/>
          <w:szCs w:val="28"/>
          <w:lang w:val="en-US"/>
        </w:rPr>
        <w:t>:</w:t>
      </w:r>
    </w:p>
    <w:p w14:paraId="248C51C7" w14:textId="22088774" w:rsidR="000063C8" w:rsidRDefault="000063C8" w:rsidP="000063C8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λ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in</w:t>
      </w:r>
      <w:proofErr w:type="spellEnd"/>
      <w:r w:rsidRPr="005E6209">
        <w:rPr>
          <w:rFonts w:ascii="Times New Roman" w:eastAsiaTheme="minorEastAsia" w:hAnsi="Times New Roman" w:cs="Times New Roman"/>
          <w:sz w:val="28"/>
          <w:szCs w:val="28"/>
          <w:lang w:val="uk-UA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E620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) =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λ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5E6209">
        <w:rPr>
          <w:rFonts w:ascii="Times New Roman" w:eastAsiaTheme="minorEastAsia" w:hAnsi="Times New Roman" w:cs="Times New Roman"/>
          <w:sz w:val="28"/>
          <w:szCs w:val="28"/>
          <w:lang w:val="uk-UA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E620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) –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λ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5E6209">
        <w:rPr>
          <w:rFonts w:ascii="Times New Roman" w:eastAsiaTheme="minorEastAsia" w:hAnsi="Times New Roman" w:cs="Times New Roman"/>
          <w:sz w:val="28"/>
          <w:szCs w:val="28"/>
          <w:lang w:val="uk-UA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5E6209">
        <w:rPr>
          <w:rFonts w:ascii="Times New Roman" w:eastAsiaTheme="minorEastAsia" w:hAnsi="Times New Roman" w:cs="Times New Roman"/>
          <w:sz w:val="28"/>
          <w:szCs w:val="28"/>
          <w:lang w:val="uk-UA"/>
        </w:rPr>
        <w:t>),</w:t>
      </w:r>
      <w:r w:rsidR="00CC61EF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CC61EF">
        <w:rPr>
          <w:rFonts w:ascii="Times New Roman" w:eastAsiaTheme="minorEastAsia" w:hAnsi="Times New Roman" w:cs="Times New Roman"/>
          <w:sz w:val="28"/>
          <w:szCs w:val="28"/>
          <w:lang w:val="uk-UA"/>
        </w:rPr>
        <w:t>де</w:t>
      </w:r>
      <w:r w:rsidRPr="005E620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5E620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=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λ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5E6209">
        <w:rPr>
          <w:rFonts w:ascii="Times New Roman" w:eastAsiaTheme="minorEastAsia" w:hAnsi="Times New Roman" w:cs="Times New Roman"/>
          <w:sz w:val="28"/>
          <w:szCs w:val="28"/>
          <w:lang w:val="uk-UA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E6209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  <w:r w:rsidR="005E6209">
        <w:rPr>
          <w:rFonts w:ascii="Times New Roman" w:eastAsiaTheme="minorEastAsia" w:hAnsi="Times New Roman" w:cs="Times New Roman"/>
          <w:sz w:val="28"/>
          <w:szCs w:val="28"/>
          <w:lang w:val="en-US"/>
        </w:rPr>
        <w:t>*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E</w:t>
      </w:r>
      <w:r w:rsidRPr="005E620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5E6209"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14:paraId="6C3CD352" w14:textId="4DAF48E9" w:rsidR="005E6209" w:rsidRPr="00D424FD" w:rsidRDefault="005E6209" w:rsidP="000063C8">
      <w:pPr>
        <w:ind w:firstLine="284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Якщо у А є від’ємні власні числа, то попередньо треба виконати наступне перетворення </w:t>
      </w:r>
      <w:r w:rsidR="00DC59DC">
        <w:rPr>
          <w:rFonts w:ascii="Times New Roman" w:eastAsiaTheme="minorEastAsia" w:hAnsi="Times New Roman" w:cs="Times New Roman"/>
          <w:sz w:val="28"/>
          <w:szCs w:val="28"/>
          <w:lang w:val="uk-UA"/>
        </w:rPr>
        <w:t>з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А: </w:t>
      </w:r>
      <w:r w:rsidRPr="005E6209">
        <w:rPr>
          <w:rFonts w:ascii="Times New Roman" w:eastAsiaTheme="minorEastAsia" w:hAnsi="Times New Roman" w:cs="Times New Roman"/>
          <w:position w:val="-8"/>
          <w:sz w:val="28"/>
          <w:szCs w:val="28"/>
          <w:lang w:val="uk-UA"/>
        </w:rPr>
        <w:object w:dxaOrig="1400" w:dyaOrig="340" w14:anchorId="16E387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7.25pt" o:ole="">
            <v:imagedata r:id="rId5" o:title=""/>
          </v:shape>
          <o:OLEObject Type="Embed" ProgID="Equation.DSMT4" ShapeID="_x0000_i1025" DrawAspect="Content" ObjectID="_1603295000" r:id="rId6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5E620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5E620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остатньо велика константа (по модулю більша за будь-яке власне число А, тоді усі власні числа нової матриці будуть додатні), і матимемо </w:t>
      </w:r>
      <w:r w:rsidRPr="005E6209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1920" w:dyaOrig="380" w14:anchorId="2D6E6DFA">
          <v:shape id="_x0000_i1026" type="#_x0000_t75" style="width:96pt;height:18.75pt" o:ole="">
            <v:imagedata r:id="rId7" o:title=""/>
          </v:shape>
          <o:OLEObject Type="Embed" ProgID="Equation.DSMT4" ShapeID="_x0000_i1026" DrawAspect="Content" ObjectID="_1603295001" r:id="rId8"/>
        </w:object>
      </w:r>
    </w:p>
    <w:p w14:paraId="0946F33F" w14:textId="5BD04542" w:rsidR="00903DD2" w:rsidRDefault="00903DD2" w:rsidP="000E1C3E">
      <w:pPr>
        <w:pStyle w:val="a3"/>
        <w:numPr>
          <w:ilvl w:val="0"/>
          <w:numId w:val="4"/>
        </w:numPr>
        <w:ind w:left="284"/>
        <w:rPr>
          <w:rFonts w:ascii="Times New Roman" w:eastAsiaTheme="minorEastAsia" w:hAnsi="Times New Roman" w:cs="Times New Roman"/>
          <w:sz w:val="28"/>
          <w:szCs w:val="28"/>
        </w:rPr>
      </w:pPr>
      <w:r w:rsidRPr="000E1C3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Щоб знайти найменше за модулем власне число А, потрібно побудувати матрицю </w:t>
      </w:r>
      <w:r w:rsidR="007121CF" w:rsidRPr="007121CF">
        <w:rPr>
          <w:position w:val="-12"/>
          <w:lang w:val="en-US"/>
        </w:rPr>
        <w:object w:dxaOrig="1900" w:dyaOrig="380" w14:anchorId="04C37742">
          <v:shape id="_x0000_i1027" type="#_x0000_t75" style="width:129.75pt;height:25.5pt" o:ole="">
            <v:imagedata r:id="rId9" o:title=""/>
          </v:shape>
          <o:OLEObject Type="Embed" ProgID="Equation.DSMT4" ShapeID="_x0000_i1027" DrawAspect="Content" ObjectID="_1603295002" r:id="rId10"/>
        </w:object>
      </w:r>
      <w:r w:rsidR="007121CF" w:rsidRPr="000E1C3E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7121CF" w:rsidRPr="000E1C3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Тоді </w:t>
      </w:r>
      <w:r w:rsidR="007121CF" w:rsidRPr="007121CF">
        <w:rPr>
          <w:position w:val="-30"/>
          <w:lang w:val="uk-UA"/>
        </w:rPr>
        <w:object w:dxaOrig="2000" w:dyaOrig="720" w14:anchorId="7448FDFA">
          <v:shape id="_x0000_i1028" type="#_x0000_t75" style="width:120.75pt;height:43.5pt" o:ole="">
            <v:imagedata r:id="rId11" o:title=""/>
          </v:shape>
          <o:OLEObject Type="Embed" ProgID="Equation.DSMT4" ShapeID="_x0000_i1028" DrawAspect="Content" ObjectID="_1603295003" r:id="rId12"/>
        </w:object>
      </w:r>
      <w:r w:rsidR="007121CF" w:rsidRPr="000E1C3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7121CF" w:rsidRPr="000E1C3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121CF" w:rsidRPr="000E1C3E">
        <w:rPr>
          <w:rFonts w:ascii="Times New Roman" w:eastAsiaTheme="minorEastAsia" w:hAnsi="Times New Roman" w:cs="Times New Roman"/>
          <w:sz w:val="28"/>
          <w:szCs w:val="28"/>
          <w:lang w:val="uk-UA"/>
        </w:rPr>
        <w:t>та</w:t>
      </w:r>
      <w:r w:rsidR="007121CF" w:rsidRPr="000E1C3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121CF" w:rsidRPr="007121CF">
        <w:rPr>
          <w:position w:val="-14"/>
          <w:lang w:val="en-US"/>
        </w:rPr>
        <w:object w:dxaOrig="2980" w:dyaOrig="460" w14:anchorId="14AE3B93">
          <v:shape id="_x0000_i1029" type="#_x0000_t75" style="width:197.25pt;height:30.75pt" o:ole="">
            <v:imagedata r:id="rId13" o:title=""/>
          </v:shape>
          <o:OLEObject Type="Embed" ProgID="Equation.DSMT4" ShapeID="_x0000_i1029" DrawAspect="Content" ObjectID="_1603295004" r:id="rId14"/>
        </w:object>
      </w:r>
      <w:r w:rsidR="007121CF" w:rsidRPr="000E1C3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458A3AD5" w14:textId="029AC502" w:rsidR="00586BAF" w:rsidRPr="00D82BB0" w:rsidRDefault="00586BAF" w:rsidP="00586BAF">
      <w:pPr>
        <w:ind w:left="142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586BAF">
        <w:rPr>
          <w:rFonts w:ascii="Times New Roman" w:hAnsi="Times New Roman" w:cs="Times New Roman"/>
          <w:i/>
          <w:sz w:val="28"/>
          <w:szCs w:val="28"/>
          <w:lang w:val="uk-UA"/>
        </w:rPr>
        <w:t xml:space="preserve">Частина </w:t>
      </w:r>
      <w:r w:rsidRPr="00D82BB0">
        <w:rPr>
          <w:rFonts w:ascii="Times New Roman" w:hAnsi="Times New Roman" w:cs="Times New Roman"/>
          <w:i/>
          <w:sz w:val="28"/>
          <w:szCs w:val="28"/>
        </w:rPr>
        <w:t>2</w:t>
      </w:r>
      <w:r w:rsidR="00D82BB0">
        <w:rPr>
          <w:rFonts w:ascii="Times New Roman" w:hAnsi="Times New Roman" w:cs="Times New Roman"/>
          <w:i/>
          <w:sz w:val="28"/>
          <w:szCs w:val="28"/>
          <w:lang w:val="uk-UA"/>
        </w:rPr>
        <w:t xml:space="preserve"> (обертання Якобі)</w:t>
      </w:r>
    </w:p>
    <w:p w14:paraId="4DBE42E7" w14:textId="7AC635C0" w:rsidR="00075500" w:rsidRPr="00D424FD" w:rsidRDefault="00586BAF" w:rsidP="00075500">
      <w:pPr>
        <w:pStyle w:val="HTML"/>
        <w:rPr>
          <w:rFonts w:ascii="Times New Roman" w:eastAsiaTheme="minorEastAsia" w:hAnsi="Times New Roman" w:cs="Times New Roman"/>
          <w:sz w:val="28"/>
          <w:szCs w:val="28"/>
        </w:rPr>
      </w:pPr>
      <w:r w:rsidRPr="00586B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Нехай маємо матрицю </w:t>
      </w:r>
      <w:r w:rsidR="00D767CF" w:rsidRPr="00D767CF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740" w:dyaOrig="300" w14:anchorId="20AE60AB">
          <v:shape id="_x0000_i1030" type="#_x0000_t75" style="width:36.75pt;height:15pt" o:ole="">
            <v:imagedata r:id="rId15" o:title=""/>
          </v:shape>
          <o:OLEObject Type="Embed" ProgID="Equation.DSMT4" ShapeID="_x0000_i1030" DrawAspect="Content" ObjectID="_1603295005" r:id="rId16"/>
        </w:object>
      </w:r>
      <w:r w:rsidR="00D767C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D82BB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Тоді існує унітарна матриця </w:t>
      </w:r>
      <w:r w:rsidR="00D767CF" w:rsidRPr="00D767CF">
        <w:rPr>
          <w:rFonts w:ascii="Times New Roman" w:eastAsiaTheme="minorEastAsia" w:hAnsi="Times New Roman" w:cs="Times New Roman"/>
          <w:position w:val="-6"/>
          <w:sz w:val="28"/>
          <w:szCs w:val="28"/>
          <w:lang w:val="uk-UA"/>
        </w:rPr>
        <w:object w:dxaOrig="940" w:dyaOrig="320" w14:anchorId="36DED3AE">
          <v:shape id="_x0000_i1031" type="#_x0000_t75" style="width:47.25pt;height:15.75pt" o:ole="">
            <v:imagedata r:id="rId17" o:title=""/>
          </v:shape>
          <o:OLEObject Type="Embed" ProgID="Equation.DSMT4" ShapeID="_x0000_i1031" DrawAspect="Content" ObjectID="_1603295006" r:id="rId18"/>
        </w:object>
      </w:r>
      <w:r w:rsidR="00D767C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D82BB0">
        <w:rPr>
          <w:rFonts w:ascii="Times New Roman" w:eastAsiaTheme="minorEastAsia" w:hAnsi="Times New Roman" w:cs="Times New Roman"/>
          <w:sz w:val="28"/>
          <w:szCs w:val="28"/>
          <w:lang w:val="uk-UA"/>
        </w:rPr>
        <w:t>, що</w:t>
      </w:r>
      <w:r w:rsidR="00D767CF" w:rsidRPr="00D767C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67CF" w:rsidRPr="00D767C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1140" w:dyaOrig="320" w14:anchorId="27CAC996">
          <v:shape id="_x0000_i1032" type="#_x0000_t75" style="width:57pt;height:15.75pt" o:ole="">
            <v:imagedata r:id="rId19" o:title=""/>
          </v:shape>
          <o:OLEObject Type="Embed" ProgID="Equation.DSMT4" ShapeID="_x0000_i1032" DrawAspect="Content" ObjectID="_1603295007" r:id="rId20"/>
        </w:object>
      </w:r>
      <w:r w:rsidR="00D767C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82BB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– діагональна (на діагоналі – власні числам матриці А).</w:t>
      </w:r>
      <w:r w:rsidR="00D82BB0"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  <w:t xml:space="preserve">Якщо  </w:t>
      </w:r>
      <w:r w:rsidR="00D767CF" w:rsidRPr="00D767CF">
        <w:rPr>
          <w:rFonts w:ascii="Times New Roman" w:eastAsiaTheme="minorEastAsia" w:hAnsi="Times New Roman" w:cs="Times New Roman"/>
          <w:position w:val="-6"/>
          <w:sz w:val="28"/>
          <w:szCs w:val="28"/>
          <w:lang w:val="uk-UA"/>
        </w:rPr>
        <w:object w:dxaOrig="260" w:dyaOrig="320" w14:anchorId="52F8B94E">
          <v:shape id="_x0000_i1033" type="#_x0000_t75" style="width:12.75pt;height:15.75pt" o:ole="">
            <v:imagedata r:id="rId21" o:title=""/>
          </v:shape>
          <o:OLEObject Type="Embed" ProgID="Equation.DSMT4" ShapeID="_x0000_i1033" DrawAspect="Content" ObjectID="_1603295008" r:id="rId22"/>
        </w:object>
      </w:r>
      <w:r w:rsidR="00D767C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D82BB0">
        <w:rPr>
          <w:rFonts w:ascii="Times New Roman" w:eastAsiaTheme="minorEastAsia" w:hAnsi="Times New Roman" w:cs="Times New Roman"/>
          <w:sz w:val="28"/>
          <w:szCs w:val="28"/>
          <w:lang w:val="uk-UA"/>
        </w:rPr>
        <w:t>- унітарна матриця, де поза</w:t>
      </w:r>
      <w:r w:rsidR="0014156B" w:rsidRPr="00CC61EF">
        <w:rPr>
          <w:rFonts w:ascii="Times New Roman" w:eastAsiaTheme="minorEastAsia" w:hAnsi="Times New Roman" w:cs="Times New Roman"/>
          <w:sz w:val="28"/>
          <w:szCs w:val="28"/>
        </w:rPr>
        <w:t>-</w:t>
      </w:r>
      <w:r w:rsidR="00D82BB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іагональні елементи малі, то в матриці </w:t>
      </w:r>
      <w:r w:rsidR="00D767CF" w:rsidRPr="00D767CF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240" w:dyaOrig="300" w14:anchorId="1BD5E189">
          <v:shape id="_x0000_i1034" type="#_x0000_t75" style="width:12pt;height:15pt" o:ole="">
            <v:imagedata r:id="rId23" o:title=""/>
          </v:shape>
          <o:OLEObject Type="Embed" ProgID="Equation.DSMT4" ShapeID="_x0000_i1034" DrawAspect="Content" ObjectID="_1603295009" r:id="rId24"/>
        </w:object>
      </w:r>
      <w:r w:rsidR="00D767C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D82BB0">
        <w:rPr>
          <w:rFonts w:ascii="Times New Roman" w:eastAsiaTheme="minorEastAsia" w:hAnsi="Times New Roman" w:cs="Times New Roman"/>
          <w:sz w:val="28"/>
          <w:szCs w:val="28"/>
          <w:lang w:val="uk-UA"/>
        </w:rPr>
        <w:t>числа на діагоналі мало відрізнятимуться від власних чисел А.</w:t>
      </w:r>
      <w:r w:rsidR="00D767CF"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  <w:t>Кожна ітерація матиме</w:t>
      </w:r>
      <w:r w:rsidR="00D767CF" w:rsidRPr="00D767C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D767CF">
        <w:rPr>
          <w:rFonts w:ascii="Times New Roman" w:eastAsiaTheme="minorEastAsia" w:hAnsi="Times New Roman" w:cs="Times New Roman"/>
          <w:sz w:val="28"/>
          <w:szCs w:val="28"/>
          <w:lang w:val="uk-UA"/>
        </w:rPr>
        <w:t>наступний вигляд</w:t>
      </w:r>
      <w:r w:rsidR="00075500" w:rsidRPr="00075500">
        <w:rPr>
          <w:rFonts w:ascii="Times New Roman" w:eastAsiaTheme="minorEastAsia" w:hAnsi="Times New Roman" w:cs="Times New Roman"/>
          <w:sz w:val="28"/>
          <w:szCs w:val="28"/>
        </w:rPr>
        <w:t>:</w:t>
      </w:r>
      <w:r w:rsidR="00D424F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424FD" w:rsidRPr="00D424FD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20" w:dyaOrig="380" w14:anchorId="18A7BA43">
          <v:shape id="_x0000_i1035" type="#_x0000_t75" style="width:108pt;height:27pt" o:ole="">
            <v:imagedata r:id="rId25" o:title=""/>
          </v:shape>
          <o:OLEObject Type="Embed" ProgID="Equation.DSMT4" ShapeID="_x0000_i1035" DrawAspect="Content" ObjectID="_1603295010" r:id="rId26"/>
        </w:object>
      </w:r>
      <w:r w:rsidR="00D424F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A0491" w:rsidRPr="00D424FD">
        <w:rPr>
          <w:rFonts w:ascii="Times New Roman" w:eastAsiaTheme="minorEastAsia" w:hAnsi="Times New Roman" w:cs="Times New Roman"/>
          <w:sz w:val="28"/>
          <w:szCs w:val="28"/>
        </w:rPr>
        <w:br/>
      </w:r>
      <w:r w:rsidR="00D424FD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0C9A6F9" wp14:editId="48913DDE">
            <wp:extent cx="3876003" cy="2362835"/>
            <wp:effectExtent l="0" t="0" r="0" b="0"/>
            <wp:docPr id="1" name="Рисунок 1" descr="Изображение выглядит как текст&#10;&#10;Описание создано автоматичес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tr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1564" cy="2372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1B11A" w14:textId="197FCB31" w:rsidR="000063C8" w:rsidRPr="00D85E9D" w:rsidRDefault="00D767CF" w:rsidP="00075500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(тобто це будуть матриці повороту), де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 xml:space="preserve">j,k та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θ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обиратимуться наступним чином:</w:t>
      </w:r>
      <w:r w:rsidR="00ED3034">
        <w:rPr>
          <w:rFonts w:ascii="Times New Roman" w:eastAsiaTheme="minorEastAsia" w:hAnsi="Times New Roman" w:cs="Times New Roman"/>
          <w:sz w:val="28"/>
          <w:szCs w:val="28"/>
        </w:rPr>
        <w:br/>
      </w:r>
      <w:r w:rsidR="00D85E9D" w:rsidRPr="00ED3034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1480" w:dyaOrig="480" w14:anchorId="2DC95178">
          <v:shape id="_x0000_i1036" type="#_x0000_t75" style="width:110.25pt;height:33.75pt" o:ole="">
            <v:imagedata r:id="rId28" o:title=""/>
          </v:shape>
          <o:OLEObject Type="Embed" ProgID="Equation.DSMT4" ShapeID="_x0000_i1036" DrawAspect="Content" ObjectID="_1603295011" r:id="rId29"/>
        </w:object>
      </w:r>
      <w:r w:rsidR="00ED303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D3034" w:rsidRPr="00ED303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ED3034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40830D4C" wp14:editId="69D6B8F5">
            <wp:extent cx="3219450" cy="551020"/>
            <wp:effectExtent l="0" t="0" r="0" b="1905"/>
            <wp:docPr id="2" name="Рисунок 2" descr="Изображение выглядит как объект, часы&#10;&#10;Описание создано автоматичес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rig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8285" cy="555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D3034" w:rsidRPr="00ED303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ED3034">
        <w:rPr>
          <w:rFonts w:ascii="Times New Roman" w:eastAsiaTheme="minorEastAsia" w:hAnsi="Times New Roman" w:cs="Times New Roman"/>
          <w:sz w:val="28"/>
          <w:szCs w:val="28"/>
        </w:rPr>
        <w:t xml:space="preserve">де </w:t>
      </w:r>
      <w:r w:rsidR="00D85E9D" w:rsidRPr="0015019D">
        <w:rPr>
          <w:rFonts w:ascii="Times New Roman" w:eastAsiaTheme="minorEastAsia" w:hAnsi="Times New Roman" w:cs="Times New Roman"/>
          <w:position w:val="-10"/>
          <w:sz w:val="28"/>
          <w:szCs w:val="28"/>
          <w:lang w:val="en-US"/>
        </w:rPr>
        <w:object w:dxaOrig="1060" w:dyaOrig="320" w14:anchorId="4376E19C">
          <v:shape id="_x0000_i1037" type="#_x0000_t75" style="width:75.75pt;height:22.5pt" o:ole="">
            <v:imagedata r:id="rId31" o:title=""/>
          </v:shape>
          <o:OLEObject Type="Embed" ProgID="Equation.DSMT4" ShapeID="_x0000_i1037" DrawAspect="Content" ObjectID="_1603295012" r:id="rId32"/>
        </w:object>
      </w:r>
      <w:r w:rsidR="0015019D" w:rsidRPr="0015019D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85E9D" w:rsidRPr="0015019D">
        <w:rPr>
          <w:rFonts w:ascii="Times New Roman" w:eastAsiaTheme="minorEastAsia" w:hAnsi="Times New Roman" w:cs="Times New Roman"/>
          <w:position w:val="-10"/>
          <w:sz w:val="28"/>
          <w:szCs w:val="28"/>
          <w:lang w:val="en-US"/>
        </w:rPr>
        <w:object w:dxaOrig="1100" w:dyaOrig="320" w14:anchorId="45198BDC">
          <v:shape id="_x0000_i1038" type="#_x0000_t75" style="width:72.75pt;height:21pt" o:ole="">
            <v:imagedata r:id="rId33" o:title=""/>
          </v:shape>
          <o:OLEObject Type="Embed" ProgID="Equation.DSMT4" ShapeID="_x0000_i1038" DrawAspect="Content" ObjectID="_1603295013" r:id="rId34"/>
        </w:object>
      </w:r>
      <w:r w:rsidR="0015019D" w:rsidRPr="0015019D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85E9D" w:rsidRPr="00D85E9D">
        <w:rPr>
          <w:rFonts w:ascii="Times New Roman" w:eastAsiaTheme="minorEastAsia" w:hAnsi="Times New Roman" w:cs="Times New Roman"/>
          <w:position w:val="-32"/>
          <w:sz w:val="28"/>
          <w:szCs w:val="28"/>
          <w:lang w:val="en-US"/>
        </w:rPr>
        <w:object w:dxaOrig="1219" w:dyaOrig="760" w14:anchorId="1812AA14">
          <v:shape id="_x0000_i1039" type="#_x0000_t75" style="width:77.25pt;height:48pt" o:ole="">
            <v:imagedata r:id="rId35" o:title=""/>
          </v:shape>
          <o:OLEObject Type="Embed" ProgID="Equation.DSMT4" ShapeID="_x0000_i1039" DrawAspect="Content" ObjectID="_1603295014" r:id="rId36"/>
        </w:object>
      </w:r>
      <w:r w:rsidR="00D85E9D" w:rsidRPr="00D85E9D">
        <w:rPr>
          <w:rFonts w:ascii="Times New Roman" w:eastAsiaTheme="minorEastAsia" w:hAnsi="Times New Roman" w:cs="Times New Roman"/>
          <w:sz w:val="28"/>
          <w:szCs w:val="28"/>
        </w:rPr>
        <w:t xml:space="preserve"> . (</w:t>
      </w:r>
      <w:r w:rsidR="00D85E9D">
        <w:rPr>
          <w:rFonts w:ascii="Times New Roman" w:eastAsiaTheme="minorEastAsia" w:hAnsi="Times New Roman" w:cs="Times New Roman"/>
          <w:sz w:val="28"/>
          <w:szCs w:val="28"/>
        </w:rPr>
        <w:t>м</w:t>
      </w:r>
      <w:r w:rsidR="00D85E9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и прагнемо, щоб </w:t>
      </w:r>
      <w:r w:rsidR="005F377A" w:rsidRPr="00D85E9D">
        <w:rPr>
          <w:rFonts w:ascii="Times New Roman" w:eastAsiaTheme="minorEastAsia" w:hAnsi="Times New Roman" w:cs="Times New Roman"/>
          <w:position w:val="-14"/>
          <w:sz w:val="28"/>
          <w:szCs w:val="28"/>
          <w:lang w:val="uk-UA"/>
        </w:rPr>
        <w:object w:dxaOrig="760" w:dyaOrig="400" w14:anchorId="30BC918B">
          <v:shape id="_x0000_i1040" type="#_x0000_t75" style="width:38.25pt;height:20.25pt" o:ole="">
            <v:imagedata r:id="rId37" o:title=""/>
          </v:shape>
          <o:OLEObject Type="Embed" ProgID="Equation.DSMT4" ShapeID="_x0000_i1040" DrawAspect="Content" ObjectID="_1603295015" r:id="rId38"/>
        </w:object>
      </w:r>
      <w:r w:rsidR="00D85E9D" w:rsidRPr="00D85E9D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D85E9D" w:rsidRPr="00D85E9D">
        <w:rPr>
          <w:rFonts w:ascii="Times New Roman" w:eastAsiaTheme="minorEastAsia" w:hAnsi="Times New Roman" w:cs="Times New Roman"/>
          <w:noProof/>
          <w:sz w:val="28"/>
          <w:szCs w:val="28"/>
        </w:rPr>
        <w:t xml:space="preserve"> </w:t>
      </w:r>
      <w:r w:rsidR="00D85E9D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651FD22B" wp14:editId="10CEB250">
            <wp:extent cx="4389653" cy="18478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orm.pn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4841" cy="1850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487A2" w14:textId="10465758" w:rsidR="00040AF5" w:rsidRDefault="005F377A" w:rsidP="0077406C">
      <w:pPr>
        <w:spacing w:line="259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Нехай </w:t>
      </w:r>
      <w:r w:rsidR="00422F1A" w:rsidRPr="00422F1A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500" w:dyaOrig="540" w14:anchorId="1F4EDEB0">
          <v:shape id="_x0000_i1041" type="#_x0000_t75" style="width:108pt;height:39pt" o:ole="">
            <v:imagedata r:id="rId40" o:title=""/>
          </v:shape>
          <o:OLEObject Type="Embed" ProgID="Equation.DSMT4" ShapeID="_x0000_i1041" DrawAspect="Content" ObjectID="_1603295016" r:id="rId41"/>
        </w:object>
      </w:r>
      <w:r w:rsidR="00422F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Тоді після перетворення описаного вище, ця величина зменшиться, а отже виконуючи ітерації як завгодно довго, ми зможемо отримати як завгодно малі поза-діагональні елементи. Умова зупинки: </w:t>
      </w:r>
      <w:r w:rsidR="00422F1A" w:rsidRPr="00422F1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160" w:dyaOrig="360" w14:anchorId="5A6B2447">
          <v:shape id="_x0000_i1042" type="#_x0000_t75" style="width:81.75pt;height:25.5pt" o:ole="">
            <v:imagedata r:id="rId42" o:title=""/>
          </v:shape>
          <o:OLEObject Type="Embed" ProgID="Equation.DSMT4" ShapeID="_x0000_i1042" DrawAspect="Content" ObjectID="_1603295017" r:id="rId43"/>
        </w:object>
      </w:r>
      <w:r w:rsidR="00422F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759185B6" w14:textId="77777777" w:rsidR="00422F1A" w:rsidRDefault="00422F1A" w:rsidP="0077406C">
      <w:pPr>
        <w:spacing w:line="259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655F2FEE" w14:textId="77777777" w:rsidR="00422F1A" w:rsidRDefault="00422F1A" w:rsidP="00422F1A">
      <w:pPr>
        <w:pStyle w:val="a3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Практична частина</w:t>
      </w:r>
    </w:p>
    <w:p w14:paraId="0FBEA564" w14:textId="77777777" w:rsidR="00422F1A" w:rsidRDefault="00422F1A" w:rsidP="00422F1A">
      <w:pPr>
        <w:pStyle w:val="a3"/>
        <w:ind w:left="0" w:firstLine="284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14:paraId="1FDB9E55" w14:textId="77777777" w:rsidR="00422F1A" w:rsidRDefault="00422F1A" w:rsidP="00422F1A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Постановка варіанту</w:t>
      </w:r>
    </w:p>
    <w:p w14:paraId="4755F4C7" w14:textId="69271DD9" w:rsidR="00422F1A" w:rsidRPr="00255817" w:rsidRDefault="00422F1A" w:rsidP="00422F1A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Варіант (</w:t>
      </w:r>
      <w:r w:rsidRPr="00687DFA">
        <w:rPr>
          <w:rFonts w:ascii="Times New Roman" w:hAnsi="Times New Roman" w:cs="Times New Roman"/>
          <w:i/>
          <w:sz w:val="28"/>
          <w:szCs w:val="28"/>
        </w:rPr>
        <w:t>1</w:t>
      </w:r>
      <w:r w:rsidRPr="00255817">
        <w:rPr>
          <w:rFonts w:ascii="Times New Roman" w:hAnsi="Times New Roman" w:cs="Times New Roman"/>
          <w:i/>
          <w:sz w:val="28"/>
          <w:szCs w:val="28"/>
        </w:rPr>
        <w:t>9</w:t>
      </w:r>
      <w:r>
        <w:rPr>
          <w:rFonts w:ascii="Times New Roman" w:hAnsi="Times New Roman" w:cs="Times New Roman"/>
          <w:i/>
          <w:sz w:val="28"/>
          <w:szCs w:val="28"/>
        </w:rPr>
        <w:t>)</w:t>
      </w:r>
    </w:p>
    <w:p w14:paraId="479C3E39" w14:textId="34D7FCFD" w:rsidR="00422F1A" w:rsidRDefault="00422F1A" w:rsidP="00422F1A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Матриця А –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255817">
        <w:rPr>
          <w:rFonts w:ascii="Times New Roman" w:eastAsiaTheme="minorEastAsia" w:hAnsi="Times New Roman" w:cs="Times New Roman"/>
          <w:sz w:val="28"/>
          <w:szCs w:val="28"/>
        </w:rPr>
        <w:t>*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255817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Pr="00255817">
        <w:rPr>
          <w:rFonts w:ascii="Times New Roman" w:eastAsiaTheme="minorEastAsia" w:hAnsi="Times New Roman" w:cs="Times New Roman"/>
          <w:position w:val="-68"/>
          <w:sz w:val="28"/>
          <w:szCs w:val="28"/>
          <w:lang w:val="en-US"/>
        </w:rPr>
        <w:object w:dxaOrig="3260" w:dyaOrig="1480" w14:anchorId="1E46B1F2">
          <v:shape id="_x0000_i1043" type="#_x0000_t75" style="width:162.75pt;height:74.25pt" o:ole="">
            <v:imagedata r:id="rId44" o:title=""/>
          </v:shape>
          <o:OLEObject Type="Embed" ProgID="Equation.DSMT4" ShapeID="_x0000_i1043" DrawAspect="Content" ObjectID="_1603295018" r:id="rId45"/>
        </w:object>
      </w:r>
      <w:r w:rsidRPr="00255817">
        <w:rPr>
          <w:rFonts w:ascii="Times New Roman" w:eastAsiaTheme="minorEastAsia" w:hAnsi="Times New Roman" w:cs="Times New Roman"/>
          <w:sz w:val="28"/>
          <w:szCs w:val="28"/>
        </w:rPr>
        <w:t xml:space="preserve"> ,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е </w:t>
      </w:r>
      <w:r w:rsidRPr="00255817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840" w:dyaOrig="360" w14:anchorId="45A68309">
          <v:shape id="_x0000_i1044" type="#_x0000_t75" style="width:42pt;height:18pt" o:ole="">
            <v:imagedata r:id="rId46" o:title=""/>
          </v:shape>
          <o:OLEObject Type="Embed" ProgID="Equation.DSMT4" ShapeID="_x0000_i1044" DrawAspect="Content" ObjectID="_1603295019" r:id="rId47"/>
        </w:object>
      </w:r>
      <w:r w:rsidRPr="00000F10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127F68">
        <w:rPr>
          <w:rFonts w:ascii="Times New Roman" w:eastAsiaTheme="minorEastAsia" w:hAnsi="Times New Roman" w:cs="Times New Roman"/>
          <w:position w:val="-8"/>
          <w:sz w:val="28"/>
          <w:szCs w:val="28"/>
        </w:rPr>
        <w:object w:dxaOrig="1820" w:dyaOrig="360" w14:anchorId="1FFDC444">
          <v:shape id="_x0000_i1045" type="#_x0000_t75" style="width:111.75pt;height:18pt" o:ole="">
            <v:imagedata r:id="rId48" o:title=""/>
          </v:shape>
          <o:OLEObject Type="Embed" ProgID="Equation.DSMT4" ShapeID="_x0000_i1045" DrawAspect="Content" ObjectID="_1603295020" r:id="rId4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500BF8EE" w14:textId="77777777" w:rsidR="00422F1A" w:rsidRPr="00F912C7" w:rsidRDefault="00422F1A" w:rsidP="00422F1A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алі всі результати дл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=10.</w:t>
      </w:r>
    </w:p>
    <w:p w14:paraId="7659B5B3" w14:textId="38FEDBEC" w:rsidR="00422F1A" w:rsidRPr="00865814" w:rsidRDefault="00422F1A" w:rsidP="00422F1A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Задача 1 </w:t>
      </w:r>
      <w:r w:rsidRPr="00865814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степеневий</w:t>
      </w:r>
      <w:r w:rsidRPr="00865814">
        <w:rPr>
          <w:rFonts w:ascii="Times New Roman" w:hAnsi="Times New Roman" w:cs="Times New Roman"/>
          <w:i/>
          <w:sz w:val="28"/>
          <w:szCs w:val="28"/>
        </w:rPr>
        <w:t>)</w:t>
      </w:r>
    </w:p>
    <w:p w14:paraId="399609A1" w14:textId="77777777" w:rsidR="007768AB" w:rsidRDefault="00422F1A" w:rsidP="00422F1A">
      <w:pPr>
        <w:spacing w:line="259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Вектор х</w:t>
      </w:r>
      <w:r w:rsidR="009D0B79">
        <w:rPr>
          <w:rFonts w:ascii="Times New Roman" w:eastAsiaTheme="minorEastAsia" w:hAnsi="Times New Roman" w:cs="Times New Roman"/>
          <w:sz w:val="28"/>
          <w:szCs w:val="28"/>
          <w:vertAlign w:val="subscript"/>
          <w:lang w:val="uk-UA"/>
        </w:rPr>
        <w:t>0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(</w:t>
      </w:r>
      <w:r w:rsidR="009D0B79">
        <w:rPr>
          <w:rFonts w:ascii="Times New Roman" w:eastAsiaTheme="minorEastAsia" w:hAnsi="Times New Roman" w:cs="Times New Roman"/>
          <w:sz w:val="28"/>
          <w:szCs w:val="28"/>
          <w:lang w:val="uk-UA"/>
        </w:rPr>
        <w:t>початкове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наближення)</w:t>
      </w:r>
      <w:r w:rsidR="009D0B7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взяли як одиничний вектор. Результат:</w:t>
      </w:r>
    </w:p>
    <w:p w14:paraId="7BFC6F4C" w14:textId="29E367FB" w:rsidR="00422F1A" w:rsidRDefault="00F119EC" w:rsidP="00422F1A">
      <w:pPr>
        <w:spacing w:line="259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1418D4C3" wp14:editId="1359D98F">
            <wp:extent cx="6505577" cy="7715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ower_meth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06497" cy="771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D0B79"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  <w:t>(коли обчислювали найменше</w:t>
      </w:r>
      <w:r w:rsidR="000A19D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власне значення</w:t>
      </w:r>
      <w:r w:rsidR="009D0B79">
        <w:rPr>
          <w:rFonts w:ascii="Times New Roman" w:eastAsiaTheme="minorEastAsia" w:hAnsi="Times New Roman" w:cs="Times New Roman"/>
          <w:sz w:val="28"/>
          <w:szCs w:val="28"/>
          <w:lang w:val="uk-UA"/>
        </w:rPr>
        <w:t>,</w:t>
      </w:r>
      <w:r w:rsidR="000A19D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доводилось робити перетворення з коефіцієнтом 1 – матриця А має одне від’ємне власне число, за модулем менше 1 – це видно з методу обертань Якобі</w:t>
      </w:r>
      <w:r w:rsidR="009D0B79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  <w:r w:rsidR="00422F1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</w:p>
    <w:p w14:paraId="4893F298" w14:textId="610EE861" w:rsidR="00BC2309" w:rsidRPr="00865814" w:rsidRDefault="00BC2309" w:rsidP="00BC2309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Задача 2 </w:t>
      </w:r>
      <w:r w:rsidRPr="00865814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обертання Якобі</w:t>
      </w:r>
      <w:r w:rsidRPr="00865814">
        <w:rPr>
          <w:rFonts w:ascii="Times New Roman" w:hAnsi="Times New Roman" w:cs="Times New Roman"/>
          <w:i/>
          <w:sz w:val="28"/>
          <w:szCs w:val="28"/>
        </w:rPr>
        <w:t>)</w:t>
      </w:r>
    </w:p>
    <w:p w14:paraId="0761A8C3" w14:textId="09F3F745" w:rsidR="00BC2309" w:rsidRDefault="00F119EC" w:rsidP="00BC2309">
      <w:pPr>
        <w:spacing w:line="259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Результат</w:t>
      </w:r>
      <w:r w:rsidR="00DF521C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(отримана наближена діагональна матриця та власні числа)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:</w:t>
      </w:r>
    </w:p>
    <w:p w14:paraId="3FEA10BD" w14:textId="02788912" w:rsidR="00F119EC" w:rsidRPr="007768AB" w:rsidRDefault="00F119EC" w:rsidP="00BC2309">
      <w:pPr>
        <w:spacing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52F3ABF" wp14:editId="1201C449">
            <wp:extent cx="6838950" cy="27813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jacobi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38950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119EC" w:rsidRPr="007768AB" w:rsidSect="00F119EC">
      <w:pgSz w:w="11906" w:h="16838"/>
      <w:pgMar w:top="720" w:right="424" w:bottom="568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2C5706"/>
    <w:multiLevelType w:val="hybridMultilevel"/>
    <w:tmpl w:val="41885924"/>
    <w:lvl w:ilvl="0" w:tplc="1A80F0F8">
      <w:start w:val="1"/>
      <w:numFmt w:val="lowerLetter"/>
      <w:lvlText w:val="%1)"/>
      <w:lvlJc w:val="left"/>
      <w:pPr>
        <w:ind w:left="502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2ED278ED"/>
    <w:multiLevelType w:val="hybridMultilevel"/>
    <w:tmpl w:val="1B8883D0"/>
    <w:lvl w:ilvl="0" w:tplc="10A4AEAA">
      <w:start w:val="3"/>
      <w:numFmt w:val="bullet"/>
      <w:lvlText w:val="-"/>
      <w:lvlJc w:val="left"/>
      <w:pPr>
        <w:ind w:left="435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" w15:restartNumberingAfterBreak="0">
    <w:nsid w:val="4E2E0381"/>
    <w:multiLevelType w:val="hybridMultilevel"/>
    <w:tmpl w:val="E444A1CC"/>
    <w:lvl w:ilvl="0" w:tplc="1E68D9FA">
      <w:start w:val="3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588C492D"/>
    <w:multiLevelType w:val="hybridMultilevel"/>
    <w:tmpl w:val="16BA2864"/>
    <w:lvl w:ilvl="0" w:tplc="B61CED5A">
      <w:start w:val="3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MDMyBUIDUwtjAwNTUyUdpeDU4uLM/DyQAqNaAMKXsN8sAAAA"/>
  </w:docVars>
  <w:rsids>
    <w:rsidRoot w:val="00CB5510"/>
    <w:rsid w:val="000063C8"/>
    <w:rsid w:val="00040AF5"/>
    <w:rsid w:val="00075500"/>
    <w:rsid w:val="000A19DE"/>
    <w:rsid w:val="000E1C3E"/>
    <w:rsid w:val="0014156B"/>
    <w:rsid w:val="0015019D"/>
    <w:rsid w:val="001F07D8"/>
    <w:rsid w:val="003565EA"/>
    <w:rsid w:val="00422F1A"/>
    <w:rsid w:val="00586BAF"/>
    <w:rsid w:val="005E6209"/>
    <w:rsid w:val="005F377A"/>
    <w:rsid w:val="006A0202"/>
    <w:rsid w:val="007121CF"/>
    <w:rsid w:val="0077406C"/>
    <w:rsid w:val="007768AB"/>
    <w:rsid w:val="00817B89"/>
    <w:rsid w:val="00903DD2"/>
    <w:rsid w:val="009D0B79"/>
    <w:rsid w:val="00BC2309"/>
    <w:rsid w:val="00C96EB0"/>
    <w:rsid w:val="00CB5510"/>
    <w:rsid w:val="00CC61EF"/>
    <w:rsid w:val="00D424FD"/>
    <w:rsid w:val="00D767CF"/>
    <w:rsid w:val="00D82BB0"/>
    <w:rsid w:val="00D85E9D"/>
    <w:rsid w:val="00DC59DC"/>
    <w:rsid w:val="00DF521C"/>
    <w:rsid w:val="00EA0491"/>
    <w:rsid w:val="00ED3034"/>
    <w:rsid w:val="00F119EC"/>
    <w:rsid w:val="00F17DB5"/>
    <w:rsid w:val="00F95007"/>
    <w:rsid w:val="00FB4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D8F16D"/>
  <w15:chartTrackingRefBased/>
  <w15:docId w15:val="{785BDC74-E267-4A9A-8478-C95B759C7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40AF5"/>
    <w:pPr>
      <w:spacing w:line="254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7406C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82BB0"/>
    <w:rPr>
      <w:color w:val="808080"/>
    </w:rPr>
  </w:style>
  <w:style w:type="paragraph" w:styleId="HTML">
    <w:name w:val="HTML Preformatted"/>
    <w:basedOn w:val="a"/>
    <w:link w:val="HTML0"/>
    <w:uiPriority w:val="99"/>
    <w:unhideWhenUsed/>
    <w:rsid w:val="00D767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D767CF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03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43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2.bin"/><Relationship Id="rId5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</TotalTime>
  <Pages>4</Pages>
  <Words>606</Words>
  <Characters>3459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lia Babiienko</dc:creator>
  <cp:keywords/>
  <dc:description/>
  <cp:lastModifiedBy>Illia Babiienko</cp:lastModifiedBy>
  <cp:revision>25</cp:revision>
  <dcterms:created xsi:type="dcterms:W3CDTF">2018-11-09T12:18:00Z</dcterms:created>
  <dcterms:modified xsi:type="dcterms:W3CDTF">2018-11-09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